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48F7" w:rsidRPr="00540989" w:rsidRDefault="00CE48F7" w:rsidP="00CE48F7">
      <w:pPr>
        <w:spacing w:line="288" w:lineRule="auto"/>
        <w:jc w:val="center"/>
        <w:rPr>
          <w:rFonts w:ascii="Times New Roman" w:eastAsia="Calibri" w:hAnsi="Times New Roman" w:cs="Times New Roman"/>
          <w:b/>
          <w:sz w:val="24"/>
          <w:szCs w:val="26"/>
        </w:rPr>
      </w:pPr>
      <w:r w:rsidRPr="00540989">
        <w:rPr>
          <w:rFonts w:ascii="Times New Roman" w:eastAsia="Calibri" w:hAnsi="Times New Roman" w:cs="Times New Roman"/>
          <w:b/>
          <w:sz w:val="24"/>
          <w:szCs w:val="26"/>
        </w:rPr>
        <w:t>ĐÁP ÁN VÀ HƯỚNG DẪN CHẤM</w:t>
      </w:r>
    </w:p>
    <w:p w:rsidR="00CE48F7" w:rsidRPr="00540989" w:rsidRDefault="00CE48F7" w:rsidP="00CE48F7">
      <w:pPr>
        <w:spacing w:line="288" w:lineRule="auto"/>
        <w:jc w:val="center"/>
        <w:rPr>
          <w:rFonts w:ascii="Times New Roman" w:eastAsia="Calibri" w:hAnsi="Times New Roman" w:cs="Times New Roman"/>
          <w:b/>
          <w:sz w:val="24"/>
          <w:szCs w:val="26"/>
        </w:rPr>
      </w:pPr>
      <w:r w:rsidRPr="00540989">
        <w:rPr>
          <w:rFonts w:ascii="Times New Roman" w:eastAsia="Calibri" w:hAnsi="Times New Roman" w:cs="Times New Roman"/>
          <w:b/>
          <w:sz w:val="24"/>
          <w:szCs w:val="26"/>
        </w:rPr>
        <w:t xml:space="preserve">ĐỀ KIỂM TRA GIỮA KÌ 2. NĂM HỌC </w:t>
      </w:r>
      <w:r>
        <w:rPr>
          <w:rFonts w:ascii="Times New Roman" w:eastAsia="Calibri" w:hAnsi="Times New Roman" w:cs="Times New Roman"/>
          <w:b/>
          <w:sz w:val="24"/>
          <w:szCs w:val="26"/>
        </w:rPr>
        <w:t>202</w:t>
      </w:r>
      <w:r w:rsidR="007466D1">
        <w:rPr>
          <w:rFonts w:ascii="Times New Roman" w:eastAsia="Calibri" w:hAnsi="Times New Roman" w:cs="Times New Roman"/>
          <w:b/>
          <w:sz w:val="24"/>
          <w:szCs w:val="26"/>
        </w:rPr>
        <w:t>3</w:t>
      </w:r>
      <w:r>
        <w:rPr>
          <w:rFonts w:ascii="Times New Roman" w:eastAsia="Calibri" w:hAnsi="Times New Roman" w:cs="Times New Roman"/>
          <w:b/>
          <w:sz w:val="24"/>
          <w:szCs w:val="26"/>
        </w:rPr>
        <w:t xml:space="preserve"> - 202</w:t>
      </w:r>
      <w:r w:rsidR="007466D1">
        <w:rPr>
          <w:rFonts w:ascii="Times New Roman" w:eastAsia="Calibri" w:hAnsi="Times New Roman" w:cs="Times New Roman"/>
          <w:b/>
          <w:sz w:val="24"/>
          <w:szCs w:val="26"/>
        </w:rPr>
        <w:t>4</w:t>
      </w:r>
    </w:p>
    <w:p w:rsidR="00CE48F7" w:rsidRPr="00540989" w:rsidRDefault="00CE48F7" w:rsidP="00CE48F7">
      <w:pPr>
        <w:spacing w:line="288" w:lineRule="auto"/>
        <w:jc w:val="center"/>
        <w:rPr>
          <w:rFonts w:ascii="Times New Roman" w:eastAsia="Calibri" w:hAnsi="Times New Roman" w:cs="Times New Roman"/>
          <w:b/>
          <w:sz w:val="26"/>
          <w:szCs w:val="28"/>
        </w:rPr>
      </w:pPr>
      <w:r w:rsidRPr="00540989">
        <w:rPr>
          <w:rFonts w:ascii="Times New Roman" w:eastAsia="Calibri" w:hAnsi="Times New Roman" w:cs="Times New Roman"/>
          <w:b/>
          <w:sz w:val="26"/>
          <w:szCs w:val="28"/>
        </w:rPr>
        <w:t>Môn thi: HÓA HỌC, Lớ</w:t>
      </w:r>
      <w:r>
        <w:rPr>
          <w:rFonts w:ascii="Times New Roman" w:eastAsia="Calibri" w:hAnsi="Times New Roman" w:cs="Times New Roman"/>
          <w:b/>
          <w:sz w:val="26"/>
          <w:szCs w:val="28"/>
        </w:rPr>
        <w:t>p 1</w:t>
      </w:r>
      <w:r w:rsidR="00560BA1">
        <w:rPr>
          <w:rFonts w:ascii="Times New Roman" w:eastAsia="Calibri" w:hAnsi="Times New Roman" w:cs="Times New Roman"/>
          <w:b/>
          <w:sz w:val="26"/>
          <w:szCs w:val="28"/>
        </w:rPr>
        <w:t>2</w:t>
      </w:r>
      <w:r w:rsidRPr="00540989">
        <w:rPr>
          <w:rFonts w:ascii="Times New Roman" w:eastAsia="Calibri" w:hAnsi="Times New Roman" w:cs="Times New Roman"/>
          <w:b/>
          <w:sz w:val="26"/>
          <w:szCs w:val="28"/>
        </w:rPr>
        <w:t xml:space="preserve">. </w:t>
      </w:r>
    </w:p>
    <w:p w:rsidR="00E91722" w:rsidRDefault="00CE48F7" w:rsidP="00CE48F7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40989">
        <w:rPr>
          <w:rFonts w:ascii="Times New Roman" w:eastAsia="Calibri" w:hAnsi="Times New Roman" w:cs="Times New Roman"/>
          <w:b/>
          <w:bCs/>
          <w:sz w:val="24"/>
          <w:szCs w:val="24"/>
        </w:rPr>
        <w:t>I.PHẦN TRẮC NGHIỆM</w:t>
      </w:r>
      <w:r w:rsidR="00E9172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CE48F7" w:rsidRDefault="00CE48F7" w:rsidP="00CE48F7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 1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="00E91722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</w:p>
    <w:p w:rsidR="00CE48F7" w:rsidRPr="00E91722" w:rsidRDefault="00E91722" w:rsidP="00E91722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CBBCCBBBDABBDDDCBCACDBDAACCA</w:t>
      </w:r>
    </w:p>
    <w:p w:rsidR="00E91722" w:rsidRDefault="00CE48F7" w:rsidP="00CE48F7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 1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>22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CE48F7" w:rsidRPr="00E91722" w:rsidRDefault="00E91722" w:rsidP="00E91722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AADCCDBDAABADDABBCDACBABBDCA</w:t>
      </w:r>
    </w:p>
    <w:p w:rsidR="00CE48F7" w:rsidRDefault="00CE48F7" w:rsidP="00CE48F7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 1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>23</w:t>
      </w:r>
    </w:p>
    <w:p w:rsidR="00E91722" w:rsidRPr="00540989" w:rsidRDefault="00E91722" w:rsidP="00CE48F7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BBDDDCBCACCBBCCBBBDADBACCADA</w:t>
      </w:r>
    </w:p>
    <w:p w:rsidR="00CE48F7" w:rsidRDefault="00CE48F7" w:rsidP="00CE48F7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124</w:t>
      </w:r>
    </w:p>
    <w:p w:rsidR="00E91722" w:rsidRPr="00E91722" w:rsidRDefault="00E91722" w:rsidP="00CE48F7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E91722">
        <w:rPr>
          <w:rFonts w:ascii="Times New Roman" w:eastAsia="Calibri" w:hAnsi="Times New Roman" w:cs="Times New Roman"/>
          <w:bCs/>
          <w:sz w:val="24"/>
          <w:szCs w:val="24"/>
        </w:rPr>
        <w:t>CBABB</w:t>
      </w:r>
      <w:r>
        <w:rPr>
          <w:rFonts w:ascii="Times New Roman" w:eastAsia="Calibri" w:hAnsi="Times New Roman" w:cs="Times New Roman"/>
          <w:bCs/>
          <w:sz w:val="24"/>
          <w:szCs w:val="24"/>
        </w:rPr>
        <w:t>DCAAA</w:t>
      </w:r>
      <w:r w:rsidR="00642C43">
        <w:rPr>
          <w:rFonts w:ascii="Times New Roman" w:eastAsia="Calibri" w:hAnsi="Times New Roman" w:cs="Times New Roman"/>
          <w:bCs/>
          <w:sz w:val="24"/>
          <w:szCs w:val="24"/>
        </w:rPr>
        <w:t>BADDABBCDAAADCCDBD</w:t>
      </w:r>
    </w:p>
    <w:p w:rsidR="0048674A" w:rsidRDefault="0048674A" w:rsidP="0048674A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 1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>25</w:t>
      </w:r>
    </w:p>
    <w:p w:rsidR="00642C43" w:rsidRPr="00642C43" w:rsidRDefault="00642C43" w:rsidP="0048674A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>CBBBDACBBCDBDAACCABBDDDCBCAC</w:t>
      </w:r>
    </w:p>
    <w:p w:rsidR="00B40F26" w:rsidRDefault="00392B6F" w:rsidP="00392B6F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 1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>26</w:t>
      </w:r>
    </w:p>
    <w:p w:rsidR="00392B6F" w:rsidRPr="00540989" w:rsidRDefault="00B40F26" w:rsidP="00392B6F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>BADDABBCDAAADCCDBDAACBABBDCA</w:t>
      </w:r>
      <w:r w:rsidR="00392B6F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B40F26" w:rsidRDefault="004C22DA" w:rsidP="004C22DA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127</w:t>
      </w:r>
    </w:p>
    <w:p w:rsidR="004C22DA" w:rsidRPr="00B40F26" w:rsidRDefault="00B40F26" w:rsidP="004C22DA">
      <w:pPr>
        <w:spacing w:after="0" w:line="288" w:lineRule="auto"/>
      </w:pPr>
      <w:r>
        <w:rPr>
          <w:rFonts w:ascii="Times New Roman" w:eastAsia="Calibri" w:hAnsi="Times New Roman" w:cs="Times New Roman"/>
          <w:bCs/>
          <w:sz w:val="24"/>
          <w:szCs w:val="24"/>
        </w:rPr>
        <w:t>DBDAABBBDABBDDDCBCACCBBCCCCA</w:t>
      </w:r>
      <w:r w:rsidR="004C22DA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C02B95" w:rsidRDefault="00C02B95" w:rsidP="00C02B95">
      <w:pPr>
        <w:spacing w:after="0" w:line="288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đề 1</w:t>
      </w:r>
      <w:r w:rsidR="00560BA1">
        <w:rPr>
          <w:rFonts w:ascii="Times New Roman" w:eastAsia="Calibri" w:hAnsi="Times New Roman" w:cs="Times New Roman"/>
          <w:b/>
          <w:bCs/>
          <w:sz w:val="24"/>
          <w:szCs w:val="24"/>
        </w:rPr>
        <w:t>28</w:t>
      </w:r>
    </w:p>
    <w:p w:rsidR="003B0FE8" w:rsidRDefault="001F2E8C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1F2E8C">
        <w:rPr>
          <w:rFonts w:ascii="Times New Roman" w:eastAsia="Calibri" w:hAnsi="Times New Roman" w:cs="Times New Roman"/>
          <w:bCs/>
          <w:sz w:val="24"/>
          <w:szCs w:val="24"/>
        </w:rPr>
        <w:t>CBABB</w:t>
      </w:r>
      <w:r>
        <w:rPr>
          <w:rFonts w:ascii="Times New Roman" w:eastAsia="Calibri" w:hAnsi="Times New Roman" w:cs="Times New Roman"/>
          <w:bCs/>
          <w:sz w:val="24"/>
          <w:szCs w:val="24"/>
        </w:rPr>
        <w:t>DBDAABADAABBCDAAADCCDCA</w:t>
      </w: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DE39DB" w:rsidRPr="001F2E8C" w:rsidRDefault="00DE39DB" w:rsidP="001F2E8C">
      <w:pPr>
        <w:spacing w:after="0" w:line="288" w:lineRule="auto"/>
        <w:rPr>
          <w:rFonts w:ascii="Times New Roman" w:eastAsia="Calibri" w:hAnsi="Times New Roman" w:cs="Times New Roman"/>
          <w:bCs/>
          <w:sz w:val="24"/>
          <w:szCs w:val="24"/>
        </w:rPr>
      </w:pPr>
      <w:bookmarkStart w:id="0" w:name="_GoBack"/>
      <w:bookmarkEnd w:id="0"/>
    </w:p>
    <w:p w:rsidR="00BC7FBA" w:rsidRPr="00D10DD3" w:rsidRDefault="00D10DD3" w:rsidP="00CE48F7">
      <w:pPr>
        <w:rPr>
          <w:rFonts w:ascii="Times New Roman" w:hAnsi="Times New Roman" w:cs="Times New Roman"/>
          <w:b/>
        </w:rPr>
      </w:pPr>
      <w:r w:rsidRPr="00D10DD3">
        <w:rPr>
          <w:rFonts w:ascii="Times New Roman" w:hAnsi="Times New Roman" w:cs="Times New Roman"/>
          <w:b/>
        </w:rPr>
        <w:t>TỰ LUẬ</w:t>
      </w:r>
      <w:r w:rsidR="00560BA1">
        <w:rPr>
          <w:rFonts w:ascii="Times New Roman" w:hAnsi="Times New Roman" w:cs="Times New Roman"/>
          <w:b/>
        </w:rPr>
        <w:t xml:space="preserve">N 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6570"/>
        <w:gridCol w:w="1104"/>
      </w:tblGrid>
      <w:tr w:rsidR="00AD14C6" w:rsidRPr="007D1E0B" w:rsidTr="004C22DA">
        <w:tc>
          <w:tcPr>
            <w:tcW w:w="1285" w:type="dxa"/>
          </w:tcPr>
          <w:p w:rsidR="00AD14C6" w:rsidRPr="007D1E0B" w:rsidRDefault="00AD14C6" w:rsidP="004C22D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hỏi</w:t>
            </w:r>
          </w:p>
        </w:tc>
        <w:tc>
          <w:tcPr>
            <w:tcW w:w="6570" w:type="dxa"/>
          </w:tcPr>
          <w:p w:rsidR="00AD14C6" w:rsidRPr="007D1E0B" w:rsidRDefault="00AD14C6" w:rsidP="004C22D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104" w:type="dxa"/>
          </w:tcPr>
          <w:p w:rsidR="00AD14C6" w:rsidRPr="007D1E0B" w:rsidRDefault="00AD14C6" w:rsidP="004C22DA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AD14C6" w:rsidTr="004C22DA">
        <w:tc>
          <w:tcPr>
            <w:tcW w:w="1285" w:type="dxa"/>
            <w:vAlign w:val="center"/>
          </w:tcPr>
          <w:p w:rsidR="00AD14C6" w:rsidRPr="007D1E0B" w:rsidRDefault="00AD14C6" w:rsidP="004C22DA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29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:rsidR="00AD14C6" w:rsidRDefault="00F94D2D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Ca +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4.25pt" o:ole="">
                  <v:imagedata r:id="rId5" o:title=""/>
                </v:shape>
                <o:OLEObject Type="Embed" ProgID="Equation.DSMT4" ShapeID="_x0000_i1025" DrawAspect="Content" ObjectID="_1771997068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O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  <w:p w:rsidR="00AD14C6" w:rsidRDefault="00F94D2D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CaO +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6" type="#_x0000_t75" style="width:28.5pt;height:14.25pt" o:ole="">
                  <v:imagedata r:id="rId5" o:title=""/>
                </v:shape>
                <o:OLEObject Type="Embed" ProgID="Equation.DSMT4" ShapeID="_x0000_i1026" DrawAspect="Content" ObjectID="_1771997069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C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(2)</w:t>
            </w:r>
          </w:p>
          <w:p w:rsidR="00AD14C6" w:rsidRDefault="00F94D2D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7" type="#_x0000_t75" style="width:28.5pt;height:14.25pt" o:ole="">
                  <v:imagedata r:id="rId5" o:title=""/>
                </v:shape>
                <o:OLEObject Type="Embed" ProgID="Equation.DSMT4" ShapeID="_x0000_i1027" DrawAspect="Content" ObjectID="_1771997070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                      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  <w:p w:rsidR="00AD14C6" w:rsidRDefault="00F94D2D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8" type="#_x0000_t75" style="width:28.5pt;height:14.25pt" o:ole="">
                  <v:imagedata r:id="rId5" o:title=""/>
                </v:shape>
                <o:OLEObject Type="Embed" ProgID="Equation.DSMT4" ShapeID="_x0000_i1028" DrawAspect="Content" ObjectID="_1771997071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(H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(4)</w:t>
            </w:r>
          </w:p>
          <w:p w:rsidR="00AD14C6" w:rsidRPr="00B40C81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0C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 Nếu thiếu điều kiện phản ứng thì trừ một nữa số điểm của mỗi phần.</w:t>
            </w:r>
          </w:p>
        </w:tc>
        <w:tc>
          <w:tcPr>
            <w:tcW w:w="1104" w:type="dxa"/>
          </w:tcPr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AD14C6" w:rsidTr="004C22DA">
        <w:tc>
          <w:tcPr>
            <w:tcW w:w="1285" w:type="dxa"/>
            <w:vAlign w:val="center"/>
          </w:tcPr>
          <w:p w:rsidR="00AD14C6" w:rsidRPr="007D1E0B" w:rsidRDefault="00AD14C6" w:rsidP="004C22DA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0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 điểm)</w:t>
            </w:r>
          </w:p>
        </w:tc>
        <w:tc>
          <w:tcPr>
            <w:tcW w:w="6570" w:type="dxa"/>
          </w:tcPr>
          <w:p w:rsidR="00AD14C6" w:rsidRPr="00E62914" w:rsidRDefault="001C6D9C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) n CO 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,</w:t>
            </w:r>
            <w:r w:rsidR="00E6291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ol , n </w:t>
            </w:r>
            <w:r w:rsidR="00E62914">
              <w:rPr>
                <w:rFonts w:ascii="Times New Roman" w:hAnsi="Times New Roman" w:cs="Times New Roman"/>
                <w:sz w:val="24"/>
                <w:szCs w:val="24"/>
              </w:rPr>
              <w:t>Ba(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E6291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,</w:t>
            </w:r>
            <w:r w:rsidR="00E629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 mol</w:t>
            </w:r>
            <w:r w:rsidR="00E62914">
              <w:rPr>
                <w:rFonts w:ascii="Times New Roman" w:hAnsi="Times New Roman" w:cs="Times New Roman"/>
                <w:sz w:val="24"/>
                <w:szCs w:val="24"/>
              </w:rPr>
              <w:t xml:space="preserve"> n OH</w:t>
            </w:r>
            <w:r w:rsidR="00E6291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="00E62914">
              <w:rPr>
                <w:rFonts w:ascii="Times New Roman" w:hAnsi="Times New Roman" w:cs="Times New Roman"/>
                <w:sz w:val="24"/>
                <w:szCs w:val="24"/>
              </w:rPr>
              <w:t xml:space="preserve"> = 0,3 mol</w:t>
            </w:r>
          </w:p>
          <w:p w:rsidR="00971463" w:rsidRDefault="0097146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ặt T= </w:t>
            </w:r>
            <w:r w:rsidR="001C6D9C">
              <w:rPr>
                <w:rFonts w:ascii="Times New Roman" w:hAnsi="Times New Roman" w:cs="Times New Roman"/>
                <w:sz w:val="24"/>
                <w:szCs w:val="24"/>
              </w:rPr>
              <w:t>n 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/</w:t>
            </w:r>
            <w:r w:rsidR="001C6D9C">
              <w:rPr>
                <w:rFonts w:ascii="Times New Roman" w:hAnsi="Times New Roman" w:cs="Times New Roman"/>
                <w:sz w:val="24"/>
                <w:szCs w:val="24"/>
              </w:rPr>
              <w:t xml:space="preserve"> n CO </w:t>
            </w:r>
            <w:r w:rsidR="001C6D9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1C6D9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1,5</w:t>
            </w:r>
          </w:p>
          <w:p w:rsidR="001C6D9C" w:rsidRPr="00971463" w:rsidRDefault="001C6D9C" w:rsidP="004C22DA">
            <w:pPr>
              <w:spacing w:before="120" w:after="120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→ </w:t>
            </w:r>
            <w:r w:rsidR="00971463">
              <w:rPr>
                <w:rFonts w:ascii="Times New Roman" w:hAnsi="Times New Roman" w:cs="Times New Roman"/>
                <w:sz w:val="24"/>
                <w:szCs w:val="24"/>
              </w:rPr>
              <w:t>tạo thành hai gốc muối HCO</w:t>
            </w:r>
            <w:r w:rsidR="009714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97146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r w:rsidR="00971463">
              <w:rPr>
                <w:rFonts w:ascii="Times New Roman" w:hAnsi="Times New Roman" w:cs="Times New Roman"/>
                <w:sz w:val="24"/>
                <w:szCs w:val="24"/>
              </w:rPr>
              <w:t xml:space="preserve"> và CO</w:t>
            </w:r>
            <w:r w:rsidR="009714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97146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-</w:t>
            </w:r>
          </w:p>
          <w:p w:rsidR="001C6D9C" w:rsidRDefault="001C6D9C" w:rsidP="00971463">
            <w:pPr>
              <w:spacing w:before="120"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71463">
              <w:rPr>
                <w:rFonts w:ascii="Times New Roman" w:eastAsia="Calibri" w:hAnsi="Times New Roman" w:cs="Times New Roman"/>
                <w:sz w:val="24"/>
                <w:szCs w:val="24"/>
              </w:rPr>
              <w:t>Viết đúng 2 phương trình</w:t>
            </w:r>
          </w:p>
          <w:p w:rsidR="00971463" w:rsidRDefault="00971463" w:rsidP="00971463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29" type="#_x0000_t75" style="width:28.5pt;height:14.25pt" o:ole="">
                  <v:imagedata r:id="rId5" o:title=""/>
                </v:shape>
                <o:OLEObject Type="Embed" ProgID="Equation.DSMT4" ShapeID="_x0000_i1029" DrawAspect="Content" ObjectID="_1771997072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971463" w:rsidRDefault="00971463" w:rsidP="00971463">
            <w:pPr>
              <w:spacing w:before="120" w:after="12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2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0" type="#_x0000_t75" style="width:28.5pt;height:14.25pt" o:ole="">
                  <v:imagedata r:id="rId5" o:title=""/>
                </v:shape>
                <o:OLEObject Type="Embed" ProgID="Equation.DSMT4" ShapeID="_x0000_i1030" DrawAspect="Content" ObjectID="_1771997073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a(H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545731" w:rsidRDefault="001C6D9C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545731">
              <w:rPr>
                <w:rFonts w:ascii="Times New Roman" w:hAnsi="Times New Roman" w:cs="Times New Roman"/>
                <w:sz w:val="24"/>
                <w:szCs w:val="24"/>
              </w:rPr>
              <w:t>Tính đúng khối lượng kết tủa</w:t>
            </w:r>
          </w:p>
          <w:p w:rsidR="001C6D9C" w:rsidRDefault="001C6D9C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 </w:t>
            </w:r>
            <w:r w:rsidR="00545731">
              <w:rPr>
                <w:rFonts w:ascii="Times New Roman" w:hAnsi="Times New Roman" w:cs="Times New Roman"/>
                <w:sz w:val="24"/>
                <w:szCs w:val="24"/>
              </w:rPr>
              <w:t>CaCO</w:t>
            </w:r>
            <w:r w:rsidR="0054573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54573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am </w:t>
            </w:r>
          </w:p>
          <w:p w:rsidR="001C6D9C" w:rsidRPr="001C6D9C" w:rsidRDefault="001C6D9C" w:rsidP="004C22DA">
            <w:pPr>
              <w:spacing w:before="120"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C6D9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Học sinh làm theo cách khác vẫn được điểm </w:t>
            </w:r>
          </w:p>
        </w:tc>
        <w:tc>
          <w:tcPr>
            <w:tcW w:w="1104" w:type="dxa"/>
          </w:tcPr>
          <w:p w:rsidR="00971463" w:rsidRDefault="0097146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6D9C" w:rsidRDefault="001C6D9C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AD14C6" w:rsidTr="004C22DA">
        <w:tc>
          <w:tcPr>
            <w:tcW w:w="1285" w:type="dxa"/>
            <w:vAlign w:val="center"/>
          </w:tcPr>
          <w:p w:rsidR="00AD14C6" w:rsidRPr="007D1E0B" w:rsidRDefault="00AD14C6" w:rsidP="004C22DA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1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điểm)</w:t>
            </w:r>
          </w:p>
        </w:tc>
        <w:tc>
          <w:tcPr>
            <w:tcW w:w="6570" w:type="dxa"/>
          </w:tcPr>
          <w:p w:rsidR="00AD14C6" w:rsidRDefault="00435695" w:rsidP="00435695">
            <w:pPr>
              <w:spacing w:before="120" w:after="120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, </w:t>
            </w:r>
            <w:r w:rsidRPr="000C2AA9">
              <w:rPr>
                <w:rFonts w:ascii="Times New Roman" w:eastAsia="Calibri" w:hAnsi="Times New Roman" w:cs="Times New Roman"/>
                <w:sz w:val="26"/>
                <w:szCs w:val="26"/>
              </w:rPr>
              <w:t>Viết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đúng 4</w:t>
            </w:r>
            <w:r w:rsidRPr="000C2AA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phương trình hóa học các phản ứng xảy ra. </w:t>
            </w:r>
          </w:p>
          <w:p w:rsidR="00435695" w:rsidRDefault="00435695" w:rsidP="00435695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Na  +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1" type="#_x0000_t75" style="width:28.5pt;height:14.25pt" o:ole="">
                  <v:imagedata r:id="rId5" o:title=""/>
                </v:shape>
                <o:OLEObject Type="Embed" ProgID="Equation.DSMT4" ShapeID="_x0000_i1031" DrawAspect="Content" ObjectID="_1771997074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NaOH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435695" w:rsidRDefault="00435695" w:rsidP="00435695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Al + 2NaOH  +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2" type="#_x0000_t75" style="width:28.5pt;height:14.25pt" o:ole="">
                  <v:imagedata r:id="rId5" o:title=""/>
                </v:shape>
                <o:OLEObject Type="Embed" ProgID="Equation.DSMT4" ShapeID="_x0000_i1032" DrawAspect="Content" ObjectID="_1771997075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NaAl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435695" w:rsidRDefault="00435695" w:rsidP="00435695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aOH  +HCl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3" type="#_x0000_t75" style="width:28.5pt;height:14.25pt" o:ole="">
                  <v:imagedata r:id="rId5" o:title=""/>
                </v:shape>
                <o:OLEObject Type="Embed" ProgID="Equation.DSMT4" ShapeID="_x0000_i1033" DrawAspect="Content" ObjectID="_1771997076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aCl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435695" w:rsidRDefault="003A6AB3" w:rsidP="00435695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aAl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435695">
              <w:rPr>
                <w:rFonts w:ascii="Times New Roman" w:hAnsi="Times New Roman" w:cs="Times New Roman"/>
                <w:sz w:val="24"/>
                <w:szCs w:val="24"/>
              </w:rPr>
              <w:t xml:space="preserve"> +HCl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DD5C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5695"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4" type="#_x0000_t75" style="width:28.5pt;height:14.25pt" o:ole="">
                  <v:imagedata r:id="rId5" o:title=""/>
                </v:shape>
                <o:OLEObject Type="Embed" ProgID="Equation.DSMT4" ShapeID="_x0000_i1034" DrawAspect="Content" ObjectID="_1771997077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l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="00435695">
              <w:rPr>
                <w:rFonts w:ascii="Times New Roman" w:hAnsi="Times New Roman" w:cs="Times New Roman"/>
                <w:sz w:val="24"/>
                <w:szCs w:val="24"/>
              </w:rPr>
              <w:t xml:space="preserve"> NaCl </w:t>
            </w:r>
          </w:p>
          <w:p w:rsidR="00435695" w:rsidRDefault="003A6AB3" w:rsidP="00435695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, Tính được đúng khối lượng</w:t>
            </w:r>
          </w:p>
          <w:p w:rsidR="003A6AB3" w:rsidRPr="00217373" w:rsidRDefault="003A6AB3" w:rsidP="00435695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 = </w:t>
            </w:r>
            <w:r w:rsidR="00371B0C">
              <w:rPr>
                <w:rFonts w:ascii="Times New Roman" w:hAnsi="Times New Roman" w:cs="Times New Roman"/>
                <w:sz w:val="24"/>
                <w:szCs w:val="24"/>
              </w:rPr>
              <w:t>0,3.23 + 0,2.27 = 12,3 gam</w:t>
            </w:r>
          </w:p>
        </w:tc>
        <w:tc>
          <w:tcPr>
            <w:tcW w:w="1104" w:type="dxa"/>
          </w:tcPr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3E76" w:rsidRDefault="00DD3E7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3E76" w:rsidRDefault="00DD3E7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3E76" w:rsidRDefault="00DD3E7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AD14C6" w:rsidTr="004C22DA">
        <w:tc>
          <w:tcPr>
            <w:tcW w:w="1285" w:type="dxa"/>
            <w:vAlign w:val="center"/>
          </w:tcPr>
          <w:p w:rsidR="00AD14C6" w:rsidRPr="007D1E0B" w:rsidRDefault="00AD14C6" w:rsidP="004C22DA">
            <w:pPr>
              <w:spacing w:before="120" w:after="12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32</w:t>
            </w: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  <w:r w:rsidRPr="007D1E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điểm)</w:t>
            </w:r>
          </w:p>
        </w:tc>
        <w:tc>
          <w:tcPr>
            <w:tcW w:w="6570" w:type="dxa"/>
          </w:tcPr>
          <w:p w:rsidR="00AD14C6" w:rsidRDefault="00294F1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một thuốc thử 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ừ từ đến dư, nhận biết đúng hiện tượng cả 4 chất </w:t>
            </w:r>
          </w:p>
          <w:p w:rsidR="00294F13" w:rsidRDefault="00294F1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iết đúng 5 phương trình</w:t>
            </w:r>
          </w:p>
          <w:p w:rsidR="00AD14C6" w:rsidRDefault="00294F1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+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D14C6"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5" type="#_x0000_t75" style="width:28.5pt;height:14.25pt" o:ole="">
                  <v:imagedata r:id="rId5" o:title=""/>
                </v:shape>
                <o:OLEObject Type="Embed" ProgID="Equation.DSMT4" ShapeID="_x0000_i1035" DrawAspect="Content" ObjectID="_1771997078" r:id="rId16"/>
              </w:objec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a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2N</w:t>
            </w:r>
            <w:r w:rsidR="00AD14C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AD14C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294F13" w:rsidRDefault="00294F13" w:rsidP="00294F13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(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294F1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294F1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6" type="#_x0000_t75" style="width:28.5pt;height:14.25pt" o:ole="">
                  <v:imagedata r:id="rId5" o:title=""/>
                </v:shape>
                <o:OLEObject Type="Embed" ProgID="Equation.DSMT4" ShapeID="_x0000_i1036" DrawAspect="Content" ObjectID="_1771997079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 SO</w:t>
            </w:r>
            <w:r w:rsidRPr="00294F1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2N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2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3B0FE8" w:rsidRDefault="003B0FE8" w:rsidP="003B0FE8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2Al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7" type="#_x0000_t75" style="width:28.5pt;height:14.25pt" o:ole="">
                  <v:imagedata r:id="rId5" o:title=""/>
                </v:shape>
                <o:OLEObject Type="Embed" ProgID="Equation.DSMT4" ShapeID="_x0000_i1037" DrawAspect="Content" ObjectID="_1771997080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Ba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Al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3B0FE8" w:rsidRDefault="003B0FE8" w:rsidP="003B0FE8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2Al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8" type="#_x0000_t75" style="width:28.5pt;height:14.25pt" o:ole="">
                  <v:imagedata r:id="rId5" o:title=""/>
                </v:shape>
                <o:OLEObject Type="Embed" ProgID="Equation.DSMT4" ShapeID="_x0000_i1038" DrawAspect="Content" ObjectID="_1771997081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(Al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B0FE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4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AD14C6" w:rsidRPr="00294F13" w:rsidRDefault="003B0FE8" w:rsidP="003B0FE8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+  Mg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D5C8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39" type="#_x0000_t75" style="width:28.5pt;height:14.25pt" o:ole="">
                  <v:imagedata r:id="rId5" o:title=""/>
                </v:shape>
                <o:OLEObject Type="Embed" ProgID="Equation.DSMT4" ShapeID="_x0000_i1039" DrawAspect="Content" ObjectID="_1771997082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 Mg(OH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104" w:type="dxa"/>
          </w:tcPr>
          <w:p w:rsidR="00AD14C6" w:rsidRDefault="00294F1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294F13" w:rsidRDefault="00294F13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14C6" w:rsidRDefault="00AD14C6" w:rsidP="004C22DA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D10DD3" w:rsidRDefault="00D10DD3" w:rsidP="00D10DD3">
      <w:pPr>
        <w:rPr>
          <w:rFonts w:ascii="Times New Roman" w:hAnsi="Times New Roman" w:cs="Times New Roman"/>
          <w:b/>
        </w:rPr>
      </w:pPr>
    </w:p>
    <w:p w:rsidR="00D10DD3" w:rsidRDefault="00D10DD3" w:rsidP="00D10DD3">
      <w:pPr>
        <w:rPr>
          <w:rFonts w:ascii="Times New Roman" w:hAnsi="Times New Roman" w:cs="Times New Roman"/>
          <w:b/>
        </w:rPr>
      </w:pPr>
    </w:p>
    <w:p w:rsidR="00D10DD3" w:rsidRDefault="00D10DD3" w:rsidP="00D10DD3">
      <w:pPr>
        <w:rPr>
          <w:rFonts w:ascii="Times New Roman" w:hAnsi="Times New Roman" w:cs="Times New Roman"/>
          <w:b/>
        </w:rPr>
      </w:pPr>
    </w:p>
    <w:p w:rsidR="00D10DD3" w:rsidRDefault="00D10DD3" w:rsidP="00D10DD3">
      <w:pPr>
        <w:rPr>
          <w:rFonts w:ascii="Times New Roman" w:hAnsi="Times New Roman" w:cs="Times New Roman"/>
          <w:b/>
        </w:rPr>
      </w:pPr>
    </w:p>
    <w:sectPr w:rsidR="00D10DD3" w:rsidSect="00C37460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C768AB"/>
    <w:multiLevelType w:val="hybridMultilevel"/>
    <w:tmpl w:val="68BA0CBA"/>
    <w:lvl w:ilvl="0" w:tplc="0C80F9D0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48F7"/>
    <w:rsid w:val="00075CCA"/>
    <w:rsid w:val="00122F85"/>
    <w:rsid w:val="001C6D9C"/>
    <w:rsid w:val="001F2E8C"/>
    <w:rsid w:val="00264AA9"/>
    <w:rsid w:val="00294F13"/>
    <w:rsid w:val="0033647A"/>
    <w:rsid w:val="00371B0C"/>
    <w:rsid w:val="00392B6F"/>
    <w:rsid w:val="003A6AB3"/>
    <w:rsid w:val="003B0FE8"/>
    <w:rsid w:val="003D205C"/>
    <w:rsid w:val="004230FE"/>
    <w:rsid w:val="00435695"/>
    <w:rsid w:val="0048674A"/>
    <w:rsid w:val="004C22DA"/>
    <w:rsid w:val="00545731"/>
    <w:rsid w:val="00560BA1"/>
    <w:rsid w:val="00587187"/>
    <w:rsid w:val="005C52A5"/>
    <w:rsid w:val="00625DE6"/>
    <w:rsid w:val="00642C43"/>
    <w:rsid w:val="00682938"/>
    <w:rsid w:val="007466D1"/>
    <w:rsid w:val="00771C86"/>
    <w:rsid w:val="007B6B2D"/>
    <w:rsid w:val="009675DF"/>
    <w:rsid w:val="00971463"/>
    <w:rsid w:val="00A91676"/>
    <w:rsid w:val="00AD14C6"/>
    <w:rsid w:val="00AE3A46"/>
    <w:rsid w:val="00AF1F57"/>
    <w:rsid w:val="00B40F26"/>
    <w:rsid w:val="00B71C1F"/>
    <w:rsid w:val="00BC7FBA"/>
    <w:rsid w:val="00C02B95"/>
    <w:rsid w:val="00C22440"/>
    <w:rsid w:val="00C37460"/>
    <w:rsid w:val="00CE48F7"/>
    <w:rsid w:val="00D10DD3"/>
    <w:rsid w:val="00D33ACD"/>
    <w:rsid w:val="00DD3E76"/>
    <w:rsid w:val="00DE39DB"/>
    <w:rsid w:val="00E62914"/>
    <w:rsid w:val="00E91722"/>
    <w:rsid w:val="00F94D2D"/>
    <w:rsid w:val="00F95E66"/>
    <w:rsid w:val="00FC57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01E97E"/>
  <w15:chartTrackingRefBased/>
  <w15:docId w15:val="{F4658B5A-B520-4EB2-A66C-360197BB84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48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E48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D14C6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23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39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39D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125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11.bin"/><Relationship Id="rId20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oleObject" Target="embeddings/oleObject10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3</Pages>
  <Words>320</Words>
  <Characters>182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 Loan</dc:creator>
  <cp:keywords/>
  <dc:description/>
  <cp:lastModifiedBy>Admin</cp:lastModifiedBy>
  <cp:revision>35</cp:revision>
  <cp:lastPrinted>2024-03-15T01:38:00Z</cp:lastPrinted>
  <dcterms:created xsi:type="dcterms:W3CDTF">2023-03-06T01:19:00Z</dcterms:created>
  <dcterms:modified xsi:type="dcterms:W3CDTF">2024-03-15T01:38:00Z</dcterms:modified>
</cp:coreProperties>
</file>